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602" r:id="rId2"/>
    <p:sldId id="591" r:id="rId3"/>
    <p:sldId id="377" r:id="rId4"/>
    <p:sldId id="386" r:id="rId5"/>
    <p:sldId id="390" r:id="rId6"/>
    <p:sldId id="392" r:id="rId7"/>
    <p:sldId id="393" r:id="rId8"/>
    <p:sldId id="391" r:id="rId9"/>
    <p:sldId id="387" r:id="rId10"/>
    <p:sldId id="578" r:id="rId11"/>
    <p:sldId id="603" r:id="rId12"/>
    <p:sldId id="573" r:id="rId13"/>
    <p:sldId id="593" r:id="rId14"/>
    <p:sldId id="579" r:id="rId15"/>
    <p:sldId id="604" r:id="rId16"/>
    <p:sldId id="605" r:id="rId17"/>
    <p:sldId id="381" r:id="rId18"/>
    <p:sldId id="606" r:id="rId19"/>
    <p:sldId id="382" r:id="rId2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FF"/>
    <a:srgbClr val="E6E6E6"/>
    <a:srgbClr val="FFFF00"/>
    <a:srgbClr val="195231"/>
    <a:srgbClr val="007033"/>
    <a:srgbClr val="FF4FFF"/>
    <a:srgbClr val="FF93FF"/>
    <a:srgbClr val="FFECA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94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6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2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uật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: GV </a:t>
            </a:r>
            <a:r>
              <a:rPr lang="en-US" baseline="0" dirty="0" err="1"/>
              <a:t>cho</a:t>
            </a:r>
            <a:r>
              <a:rPr lang="en-US" baseline="0" dirty="0"/>
              <a:t> HS qu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ừ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kim</a:t>
            </a:r>
            <a:r>
              <a:rPr lang="en-US" baseline="0" dirty="0"/>
              <a:t> quay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4194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762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ra </a:t>
            </a:r>
            <a:r>
              <a:rPr lang="en-US" baseline="0" dirty="0" err="1"/>
              <a:t>ngoà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8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7577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goà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5768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030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5.png"/><Relationship Id="rId4" Type="http://schemas.openxmlformats.org/officeDocument/2006/relationships/image" Target="../media/image44.wmf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7" Type="http://schemas.openxmlformats.org/officeDocument/2006/relationships/image" Target="../media/image28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26.sv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0.gif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image" Target="../media/image9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image" Target="../media/image8.gif"/><Relationship Id="rId5" Type="http://schemas.openxmlformats.org/officeDocument/2006/relationships/image" Target="../media/image7.png"/><Relationship Id="rId10" Type="http://schemas.openxmlformats.org/officeDocument/2006/relationships/slide" Target="slide9.xml"/><Relationship Id="rId4" Type="http://schemas.openxmlformats.org/officeDocument/2006/relationships/notesSlide" Target="../notesSlides/notesSlide2.xml"/><Relationship Id="rId9" Type="http://schemas.openxmlformats.org/officeDocument/2006/relationships/slide" Target="slide8.xml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17.png"/><Relationship Id="rId5" Type="http://schemas.openxmlformats.org/officeDocument/2006/relationships/audio" Target="../media/audio2.wav"/><Relationship Id="rId10" Type="http://schemas.openxmlformats.org/officeDocument/2006/relationships/image" Target="../media/image16.png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png"/><Relationship Id="rId12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image" Target="../media/image17.png"/><Relationship Id="rId5" Type="http://schemas.openxmlformats.org/officeDocument/2006/relationships/audio" Target="../media/audio2.wav"/><Relationship Id="rId10" Type="http://schemas.openxmlformats.org/officeDocument/2006/relationships/image" Target="../media/image16.png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13.png"/><Relationship Id="rId12" Type="http://schemas.openxmlformats.org/officeDocument/2006/relationships/slide" Target="slide4.xml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e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image" Target="../media/image17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6.png"/><Relationship Id="rId19" Type="http://schemas.openxmlformats.org/officeDocument/2006/relationships/oleObject" Target="../embeddings/oleObject6.bin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slide" Target="slide4.xml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7.wmf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openxmlformats.org/officeDocument/2006/relationships/image" Target="../media/image29.png"/><Relationship Id="rId5" Type="http://schemas.openxmlformats.org/officeDocument/2006/relationships/audio" Target="../media/audio2.wav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image" Target="../media/image16.png"/><Relationship Id="rId19" Type="http://schemas.openxmlformats.org/officeDocument/2006/relationships/image" Target="../media/image26.wmf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slide" Target="slide4.xml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3.wmf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audio" Target="../media/audio2.wav"/><Relationship Id="rId11" Type="http://schemas.openxmlformats.org/officeDocument/2006/relationships/image" Target="../media/image29.png"/><Relationship Id="rId5" Type="http://schemas.openxmlformats.org/officeDocument/2006/relationships/audio" Target="../media/audio3.wav"/><Relationship Id="rId15" Type="http://schemas.openxmlformats.org/officeDocument/2006/relationships/image" Target="../media/image30.wmf"/><Relationship Id="rId10" Type="http://schemas.openxmlformats.org/officeDocument/2006/relationships/image" Target="../media/image34.png"/><Relationship Id="rId19" Type="http://schemas.openxmlformats.org/officeDocument/2006/relationships/image" Target="../media/image32.wmf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92095" y="1953084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4 - 2025</a:t>
            </a:r>
          </a:p>
        </p:txBody>
      </p:sp>
      <p:sp>
        <p:nvSpPr>
          <p:cNvPr id="2" name="Hộp Văn bản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3110104" y="5272266"/>
            <a:ext cx="5953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t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ng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1451403" y="256419"/>
            <a:ext cx="90712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 LƯ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377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NH MỸ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656ECE-B401-E3E6-0C01-98F8EEF8792A}"/>
              </a:ext>
            </a:extLst>
          </p:cNvPr>
          <p:cNvSpPr txBox="1"/>
          <p:nvPr/>
        </p:nvSpPr>
        <p:spPr>
          <a:xfrm>
            <a:off x="1635900" y="3037830"/>
            <a:ext cx="8886733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3800" b="1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 3. GIẢI HỆ HAI PHƯƠNG TRÌNH BẬC NHẤT HAI ẨN (TIẾT </a:t>
            </a:r>
            <a:r>
              <a:rPr lang="en-US" sz="3800" b="1" dirty="0" smtClean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endParaRPr lang="en-US" sz="3800" b="1" dirty="0">
              <a:solidFill>
                <a:srgbClr val="0000CC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54801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5" y="3176845"/>
            <a:ext cx="4655997" cy="121589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B6EA24-14FE-4CEC-AA94-C5884F952984}"/>
              </a:ext>
            </a:extLst>
          </p:cNvPr>
          <p:cNvSpPr txBox="1">
            <a:spLocks/>
          </p:cNvSpPr>
          <p:nvPr/>
        </p:nvSpPr>
        <p:spPr>
          <a:xfrm>
            <a:off x="0" y="185194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GIẢI HỆ HAI PHƯƠNG TRÌNH BẬC NHẤT HAI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ẨN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0D80C5-ECF0-4386-B71C-B7B9F85EF217}"/>
              </a:ext>
            </a:extLst>
          </p:cNvPr>
          <p:cNvSpPr txBox="1"/>
          <p:nvPr/>
        </p:nvSpPr>
        <p:spPr>
          <a:xfrm>
            <a:off x="320755" y="1975926"/>
            <a:ext cx="11610110" cy="16350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ệ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ương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ình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kumimoji="0" lang="fr-FR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5447E1-E005-4DF1-935E-BA8566E56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7083"/>
              </p:ext>
            </p:extLst>
          </p:nvPr>
        </p:nvGraphicFramePr>
        <p:xfrm>
          <a:off x="5141560" y="2126956"/>
          <a:ext cx="1968500" cy="133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1968480" imgH="1143000" progId="Equation.DSMT4">
                  <p:embed/>
                </p:oleObj>
              </mc:Choice>
              <mc:Fallback>
                <p:oleObj name="Equation" r:id="rId3" imgW="1968480" imgH="1143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5447E1-E005-4DF1-935E-BA8566E56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1560" y="2126956"/>
                        <a:ext cx="1968500" cy="133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302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0D80C5-ECF0-4386-B71C-B7B9F85EF217}"/>
              </a:ext>
            </a:extLst>
          </p:cNvPr>
          <p:cNvSpPr txBox="1"/>
          <p:nvPr/>
        </p:nvSpPr>
        <p:spPr>
          <a:xfrm>
            <a:off x="190127" y="141403"/>
            <a:ext cx="1161011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u="sng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b="1" u="sng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ọ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             là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hiệ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̉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ệ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                     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kumimoji="0" lang="fr-FR" altLang="en-US" sz="32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ị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ểu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́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A3BB91-3D51-44DB-A225-070C19E33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21399"/>
              </p:ext>
            </p:extLst>
          </p:nvPr>
        </p:nvGraphicFramePr>
        <p:xfrm>
          <a:off x="2087563" y="334117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Equation" r:id="rId3" imgW="1206360" imgH="558720" progId="Equation.DSMT4">
                  <p:embed/>
                </p:oleObj>
              </mc:Choice>
              <mc:Fallback>
                <p:oleObj name="Equation" r:id="rId3" imgW="120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563" y="334117"/>
                        <a:ext cx="120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5447E1-E005-4DF1-935E-BA8566E56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45007"/>
              </p:ext>
            </p:extLst>
          </p:nvPr>
        </p:nvGraphicFramePr>
        <p:xfrm>
          <a:off x="8612188" y="77788"/>
          <a:ext cx="196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" name="Equation" r:id="rId5" imgW="1968480" imgH="1143000" progId="Equation.DSMT4">
                  <p:embed/>
                </p:oleObj>
              </mc:Choice>
              <mc:Fallback>
                <p:oleObj name="Equation" r:id="rId5" imgW="19684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2188" y="77788"/>
                        <a:ext cx="1968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224A245-1586-4A61-984D-0DFCDFA7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4206"/>
              </p:ext>
            </p:extLst>
          </p:nvPr>
        </p:nvGraphicFramePr>
        <p:xfrm>
          <a:off x="3860298" y="766842"/>
          <a:ext cx="22399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" name="Equation" r:id="rId7" imgW="2247840" imgH="939600" progId="Equation.DSMT4">
                  <p:embed/>
                </p:oleObj>
              </mc:Choice>
              <mc:Fallback>
                <p:oleObj name="Equation" r:id="rId7" imgW="224784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298" y="766842"/>
                        <a:ext cx="22399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2D2BC65-B401-42B5-B911-C108294408F3}"/>
              </a:ext>
            </a:extLst>
          </p:cNvPr>
          <p:cNvSpPr txBox="1"/>
          <p:nvPr/>
        </p:nvSpPr>
        <p:spPr>
          <a:xfrm>
            <a:off x="4385310" y="2325379"/>
            <a:ext cx="1733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A505203-FFC0-4C0B-88D4-EE1A30FAB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7850"/>
              </p:ext>
            </p:extLst>
          </p:nvPr>
        </p:nvGraphicFramePr>
        <p:xfrm>
          <a:off x="3860298" y="2961238"/>
          <a:ext cx="1962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5" name="Equation" r:id="rId9" imgW="1968480" imgH="1143000" progId="Equation.DSMT4">
                  <p:embed/>
                </p:oleObj>
              </mc:Choice>
              <mc:Fallback>
                <p:oleObj name="Equation" r:id="rId9" imgW="1968480" imgH="1143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298" y="2961238"/>
                        <a:ext cx="19621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67C61AD-2921-4A88-873E-D263AE20C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53225"/>
              </p:ext>
            </p:extLst>
          </p:nvPr>
        </p:nvGraphicFramePr>
        <p:xfrm>
          <a:off x="7450138" y="4222762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11" imgW="2323800" imgH="482400" progId="Equation.DSMT4">
                  <p:embed/>
                </p:oleObj>
              </mc:Choice>
              <mc:Fallback>
                <p:oleObj name="Equation" r:id="rId11" imgW="23238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222762"/>
                        <a:ext cx="2324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96C6158-92FA-4911-A31E-399EA9893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99056"/>
              </p:ext>
            </p:extLst>
          </p:nvPr>
        </p:nvGraphicFramePr>
        <p:xfrm>
          <a:off x="7208046" y="4813501"/>
          <a:ext cx="27606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13" imgW="2768400" imgH="939600" progId="Equation.DSMT4">
                  <p:embed/>
                </p:oleObj>
              </mc:Choice>
              <mc:Fallback>
                <p:oleObj name="Equation" r:id="rId13" imgW="27684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046" y="4813501"/>
                        <a:ext cx="2760662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E77CF9D-BD00-4669-B547-E01E7810C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75809"/>
              </p:ext>
            </p:extLst>
          </p:nvPr>
        </p:nvGraphicFramePr>
        <p:xfrm>
          <a:off x="1114425" y="5810791"/>
          <a:ext cx="9731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" name="Equation" r:id="rId15" imgW="965160" imgH="939600" progId="Equation.DSMT4">
                  <p:embed/>
                </p:oleObj>
              </mc:Choice>
              <mc:Fallback>
                <p:oleObj name="Equation" r:id="rId15" imgW="96516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810791"/>
                        <a:ext cx="97313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>
            <a:extLst>
              <a:ext uri="{FF2B5EF4-FFF2-40B4-BE49-F238E27FC236}">
                <a16:creationId xmlns:a16="http://schemas.microsoft.com/office/drawing/2014/main" id="{2D33066B-11DA-4643-88EB-18680FE79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27" y="3177397"/>
            <a:ext cx="11610110" cy="166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ệ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ương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ình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  . </a:t>
            </a:r>
          </a:p>
          <a:p>
            <a:pPr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ệ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ương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ình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ã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hiệm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D3A5357-5D1F-42FA-9498-12542D4B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796732"/>
              </p:ext>
            </p:extLst>
          </p:nvPr>
        </p:nvGraphicFramePr>
        <p:xfrm>
          <a:off x="1279525" y="5052982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" name="Equation" r:id="rId17" imgW="2323800" imgH="482400" progId="Equation.DSMT4">
                  <p:embed/>
                </p:oleObj>
              </mc:Choice>
              <mc:Fallback>
                <p:oleObj name="Equation" r:id="rId17" imgW="2323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9525" y="5052982"/>
                        <a:ext cx="2324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373625A-C9BF-4FAF-A20F-A97D4DE70261}"/>
              </a:ext>
            </a:extLst>
          </p:cNvPr>
          <p:cNvSpPr txBox="1"/>
          <p:nvPr/>
        </p:nvSpPr>
        <p:spPr>
          <a:xfrm>
            <a:off x="295841" y="5966698"/>
            <a:ext cx="869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BE8045A-9A93-4AAA-86BA-B5C85702F6B2}"/>
              </a:ext>
            </a:extLst>
          </p:cNvPr>
          <p:cNvSpPr txBox="1"/>
          <p:nvPr/>
        </p:nvSpPr>
        <p:spPr>
          <a:xfrm>
            <a:off x="295841" y="5018624"/>
            <a:ext cx="114621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a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       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ể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ứ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 ta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   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  <p:bldP spid="21" grpId="0"/>
      <p:bldP spid="29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B56C084-3C55-40CB-B399-29294FBFBD19}"/>
              </a:ext>
            </a:extLst>
          </p:cNvPr>
          <p:cNvSpPr txBox="1"/>
          <p:nvPr/>
        </p:nvSpPr>
        <p:spPr>
          <a:xfrm>
            <a:off x="570377" y="1812650"/>
            <a:ext cx="111879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b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ì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ồ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hị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à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i="1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y = </a:t>
            </a:r>
            <a:r>
              <a:rPr lang="fr-FR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x</a:t>
            </a:r>
            <a:r>
              <a:rPr lang="fr-FR" sz="2800" i="1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+ b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i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qua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i="1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(2; 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8)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ên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a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ươ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fr-FR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ình</a:t>
            </a:r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: a.2 + b = 8 (1)</a:t>
            </a:r>
          </a:p>
          <a:p>
            <a:r>
              <a:rPr lang="fr-FR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fr-FR" sz="2800" dirty="0">
              <a:solidFill>
                <a:schemeClr val="bg1"/>
              </a:solidFill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59BFE8-9367-41EF-897F-38256E150934}"/>
              </a:ext>
            </a:extLst>
          </p:cNvPr>
          <p:cNvSpPr txBox="1"/>
          <p:nvPr/>
        </p:nvSpPr>
        <p:spPr>
          <a:xfrm>
            <a:off x="160881" y="5633007"/>
            <a:ext cx="119263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  ;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7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097863-B9ED-4BA0-A95A-10AC4ACD7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90025"/>
              </p:ext>
            </p:extLst>
          </p:nvPr>
        </p:nvGraphicFramePr>
        <p:xfrm>
          <a:off x="4010296" y="4408266"/>
          <a:ext cx="212297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3" imgW="2158920" imgH="1091880" progId="Equation.DSMT4">
                  <p:embed/>
                </p:oleObj>
              </mc:Choice>
              <mc:Fallback>
                <p:oleObj name="Equation" r:id="rId3" imgW="2158920" imgH="1091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84C3B2-4248-49C1-A970-B759A0977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0296" y="4408266"/>
                        <a:ext cx="212297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00519C-79D1-4E3C-BEE6-63FCC5378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11760"/>
              </p:ext>
            </p:extLst>
          </p:nvPr>
        </p:nvGraphicFramePr>
        <p:xfrm>
          <a:off x="5657822" y="5487080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5" imgW="266400" imgH="825480" progId="Equation.DSMT4">
                  <p:embed/>
                </p:oleObj>
              </mc:Choice>
              <mc:Fallback>
                <p:oleObj name="Equation" r:id="rId5" imgW="266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7822" y="5487080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9312FB-C2E1-4093-BC13-5B70A6659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05729"/>
              </p:ext>
            </p:extLst>
          </p:nvPr>
        </p:nvGraphicFramePr>
        <p:xfrm>
          <a:off x="10363295" y="5499907"/>
          <a:ext cx="266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7" imgW="266960" imgH="828774" progId="Equation.DSMT4">
                  <p:embed/>
                </p:oleObj>
              </mc:Choice>
              <mc:Fallback>
                <p:oleObj name="Equation" r:id="rId7" imgW="266960" imgH="8287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3295" y="5499907"/>
                        <a:ext cx="2667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6B9F543-A235-4533-BF20-2B5EB9519D25}"/>
                  </a:ext>
                </a:extLst>
              </p:cNvPr>
              <p:cNvSpPr txBox="1"/>
              <p:nvPr/>
            </p:nvSpPr>
            <p:spPr>
              <a:xfrm>
                <a:off x="361948" y="208759"/>
                <a:ext cx="11604811" cy="10772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 err="1"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Bài</a:t>
                </a:r>
                <a:r>
                  <a:rPr lang="en-US" sz="3200" b="1" u="sng" dirty="0"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3</a:t>
                </a:r>
                <a:r>
                  <a:rPr lang="vi-VN" sz="3200" dirty="0"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.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b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+ b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8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; 5)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6B9F543-A235-4533-BF20-2B5EB9519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948" y="208759"/>
                <a:ext cx="11604811" cy="1077218"/>
              </a:xfrm>
              <a:prstGeom prst="rect">
                <a:avLst/>
              </a:prstGeom>
              <a:blipFill>
                <a:blip r:embed="rId9"/>
                <a:stretch>
                  <a:fillRect l="-1313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FBDC77E-3E8B-4176-8763-B47DB08A5BCE}"/>
              </a:ext>
            </a:extLst>
          </p:cNvPr>
          <p:cNvSpPr txBox="1"/>
          <p:nvPr/>
        </p:nvSpPr>
        <p:spPr>
          <a:xfrm>
            <a:off x="712185" y="3857621"/>
            <a:ext cx="5897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56C084-3C55-40CB-B399-29294FBFBD19}"/>
                  </a:ext>
                </a:extLst>
              </p:cNvPr>
              <p:cNvSpPr txBox="1"/>
              <p:nvPr/>
            </p:nvSpPr>
            <p:spPr>
              <a:xfrm>
                <a:off x="530099" y="2807477"/>
                <a:ext cx="1118795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 err="1" smtClean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Vì</a:t>
                </a:r>
                <a:r>
                  <a:rPr lang="fr-FR" sz="2800" dirty="0" smtClean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đồ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thị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hàm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số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y = </a:t>
                </a:r>
                <a:r>
                  <a:rPr lang="fr-FR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ax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+ b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đi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qua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điểm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B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(</a:t>
                </a:r>
                <a14:m>
                  <m:oMath xmlns:m="http://schemas.openxmlformats.org/officeDocument/2006/math">
                    <m:r>
                      <a:rPr lang="fr-FR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4 ; 5)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nên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ta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 </a:t>
                </a:r>
                <a:r>
                  <a:rPr lang="fr-FR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trình</a:t>
                </a:r>
                <a:r>
                  <a:rPr lang="fr-FR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</a:rPr>
                  <a:t>: a(-4) + b = 5 (2)</a:t>
                </a:r>
                <a:endParaRPr lang="fr-FR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Yu Mincho" panose="02020400000000000000" pitchFamily="18" charset="-128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56C084-3C55-40CB-B399-29294FBFBD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99" y="2807477"/>
                <a:ext cx="11187952" cy="954107"/>
              </a:xfrm>
              <a:prstGeom prst="rect">
                <a:avLst/>
              </a:prstGeom>
              <a:blipFill>
                <a:blip r:embed="rId10"/>
                <a:stretch>
                  <a:fillRect l="-1144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FBDC77E-3E8B-4176-8763-B47DB08A5BCE}"/>
              </a:ext>
            </a:extLst>
          </p:cNvPr>
          <p:cNvSpPr txBox="1"/>
          <p:nvPr/>
        </p:nvSpPr>
        <p:spPr>
          <a:xfrm>
            <a:off x="5313002" y="1442330"/>
            <a:ext cx="82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 animBg="1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3" y="3242445"/>
            <a:ext cx="4683123" cy="121589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́n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8A84CCF-A969-419D-85C2-25F35EB7EBF6}"/>
              </a:ext>
            </a:extLst>
          </p:cNvPr>
          <p:cNvSpPr txBox="1">
            <a:spLocks/>
          </p:cNvSpPr>
          <p:nvPr/>
        </p:nvSpPr>
        <p:spPr>
          <a:xfrm>
            <a:off x="-143022" y="254309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 GIẢI HỆ HAI PHƯƠNG TRÌNH BẬC NHẤT HAI ẨN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87FF739-98B7-4B17-8A15-810103B36F61}"/>
              </a:ext>
            </a:extLst>
          </p:cNvPr>
          <p:cNvSpPr txBox="1"/>
          <p:nvPr/>
        </p:nvSpPr>
        <p:spPr>
          <a:xfrm>
            <a:off x="20595" y="0"/>
            <a:ext cx="12171405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 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uô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2km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giờ 30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ặ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ặ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ố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940939" y="1763630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ướ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ẫn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108445"/>
              </p:ext>
            </p:extLst>
          </p:nvPr>
        </p:nvGraphicFramePr>
        <p:xfrm>
          <a:off x="94443" y="2339102"/>
          <a:ext cx="12017829" cy="4466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0534">
                  <a:extLst>
                    <a:ext uri="{9D8B030D-6E8A-4147-A177-3AD203B41FA5}">
                      <a16:colId xmlns:a16="http://schemas.microsoft.com/office/drawing/2014/main" val="3451475456"/>
                    </a:ext>
                  </a:extLst>
                </a:gridCol>
                <a:gridCol w="2324642">
                  <a:extLst>
                    <a:ext uri="{9D8B030D-6E8A-4147-A177-3AD203B41FA5}">
                      <a16:colId xmlns:a16="http://schemas.microsoft.com/office/drawing/2014/main" val="3455451616"/>
                    </a:ext>
                  </a:extLst>
                </a:gridCol>
                <a:gridCol w="2158747">
                  <a:extLst>
                    <a:ext uri="{9D8B030D-6E8A-4147-A177-3AD203B41FA5}">
                      <a16:colId xmlns:a16="http://schemas.microsoft.com/office/drawing/2014/main" val="1458783006"/>
                    </a:ext>
                  </a:extLst>
                </a:gridCol>
                <a:gridCol w="2521131">
                  <a:extLst>
                    <a:ext uri="{9D8B030D-6E8A-4147-A177-3AD203B41FA5}">
                      <a16:colId xmlns:a16="http://schemas.microsoft.com/office/drawing/2014/main" val="3698173305"/>
                    </a:ext>
                  </a:extLst>
                </a:gridCol>
                <a:gridCol w="3072775">
                  <a:extLst>
                    <a:ext uri="{9D8B030D-6E8A-4147-A177-3AD203B41FA5}">
                      <a16:colId xmlns:a16="http://schemas.microsoft.com/office/drawing/2014/main" val="2124167339"/>
                    </a:ext>
                  </a:extLst>
                </a:gridCol>
              </a:tblGrid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</a:p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/h)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6028019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4510742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8160436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4765200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9840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112393" y="4333765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72458" y="6009530"/>
            <a:ext cx="19649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126149" y="5103068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321043" y="3741966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620139" y="4491607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193177" y="3529912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193177" y="3506815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389120" y="3532457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389120" y="3578622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389120" y="3564878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5179250" y="4420748"/>
            <a:ext cx="76317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5179689" y="3810545"/>
            <a:ext cx="849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2875922" y="5085670"/>
            <a:ext cx="9383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2815095" y="6009530"/>
            <a:ext cx="11110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44192"/>
              </p:ext>
            </p:extLst>
          </p:nvPr>
        </p:nvGraphicFramePr>
        <p:xfrm>
          <a:off x="6595747" y="5889572"/>
          <a:ext cx="2338101" cy="8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5747" y="5889572"/>
                        <a:ext cx="2338101" cy="86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12254"/>
              </p:ext>
            </p:extLst>
          </p:nvPr>
        </p:nvGraphicFramePr>
        <p:xfrm>
          <a:off x="6595748" y="4962728"/>
          <a:ext cx="2338103" cy="83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5748" y="4962728"/>
                        <a:ext cx="2338103" cy="83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928"/>
              </p:ext>
            </p:extLst>
          </p:nvPr>
        </p:nvGraphicFramePr>
        <p:xfrm>
          <a:off x="9347518" y="5103068"/>
          <a:ext cx="2351087" cy="65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47518" y="5103068"/>
                        <a:ext cx="2351087" cy="65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24916"/>
              </p:ext>
            </p:extLst>
          </p:nvPr>
        </p:nvGraphicFramePr>
        <p:xfrm>
          <a:off x="9407048" y="6009530"/>
          <a:ext cx="2232025" cy="6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07048" y="6009530"/>
                        <a:ext cx="2232025" cy="62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50116"/>
              </p:ext>
            </p:extLst>
          </p:nvPr>
        </p:nvGraphicFramePr>
        <p:xfrm>
          <a:off x="4444550" y="4970093"/>
          <a:ext cx="2013807" cy="83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4550" y="4970093"/>
                        <a:ext cx="2013807" cy="830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6556"/>
              </p:ext>
            </p:extLst>
          </p:nvPr>
        </p:nvGraphicFramePr>
        <p:xfrm>
          <a:off x="4400056" y="5902786"/>
          <a:ext cx="2013806" cy="85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0056" y="5902786"/>
                        <a:ext cx="2013806" cy="853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40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0" grpId="0"/>
      <p:bldP spid="11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87FF739-98B7-4B17-8A15-810103B36F61}"/>
              </a:ext>
            </a:extLst>
          </p:cNvPr>
          <p:cNvSpPr txBox="1"/>
          <p:nvPr/>
        </p:nvSpPr>
        <p:spPr>
          <a:xfrm>
            <a:off x="20595" y="0"/>
            <a:ext cx="12171405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 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2km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giờ 30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ặ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ặ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ốt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a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ô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dirty="0"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940938" y="1763630"/>
            <a:ext cx="33553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ướ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ẫ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-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h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94443" y="2339102"/>
          <a:ext cx="12017829" cy="4466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0534">
                  <a:extLst>
                    <a:ext uri="{9D8B030D-6E8A-4147-A177-3AD203B41FA5}">
                      <a16:colId xmlns:a16="http://schemas.microsoft.com/office/drawing/2014/main" val="3451475456"/>
                    </a:ext>
                  </a:extLst>
                </a:gridCol>
                <a:gridCol w="2324642">
                  <a:extLst>
                    <a:ext uri="{9D8B030D-6E8A-4147-A177-3AD203B41FA5}">
                      <a16:colId xmlns:a16="http://schemas.microsoft.com/office/drawing/2014/main" val="3455451616"/>
                    </a:ext>
                  </a:extLst>
                </a:gridCol>
                <a:gridCol w="1389426">
                  <a:extLst>
                    <a:ext uri="{9D8B030D-6E8A-4147-A177-3AD203B41FA5}">
                      <a16:colId xmlns:a16="http://schemas.microsoft.com/office/drawing/2014/main" val="1458783006"/>
                    </a:ext>
                  </a:extLst>
                </a:gridCol>
                <a:gridCol w="1928032">
                  <a:extLst>
                    <a:ext uri="{9D8B030D-6E8A-4147-A177-3AD203B41FA5}">
                      <a16:colId xmlns:a16="http://schemas.microsoft.com/office/drawing/2014/main" val="3698173305"/>
                    </a:ext>
                  </a:extLst>
                </a:gridCol>
                <a:gridCol w="4435195">
                  <a:extLst>
                    <a:ext uri="{9D8B030D-6E8A-4147-A177-3AD203B41FA5}">
                      <a16:colId xmlns:a16="http://schemas.microsoft.com/office/drawing/2014/main" val="2124167339"/>
                    </a:ext>
                  </a:extLst>
                </a:gridCol>
              </a:tblGrid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</a:p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/h)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6028019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4510742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8160436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4765200"/>
                  </a:ext>
                </a:extLst>
              </a:tr>
              <a:tr h="602450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9840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112393" y="4333765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72458" y="6009530"/>
            <a:ext cx="19649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126149" y="5103068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321043" y="3741966"/>
            <a:ext cx="23307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620139" y="4491607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193177" y="3529912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193177" y="3506815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389120" y="3532457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389120" y="3578622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389120" y="3564878"/>
            <a:ext cx="747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755295" y="4439508"/>
            <a:ext cx="76317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763001" y="3823943"/>
            <a:ext cx="849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620139" y="5075196"/>
            <a:ext cx="12987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4620139" y="6009530"/>
            <a:ext cx="12987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2875922" y="5085670"/>
            <a:ext cx="9383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2815095" y="6009530"/>
            <a:ext cx="11110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453009" y="5883002"/>
          <a:ext cx="818646" cy="78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3" imgW="368280" imgH="419040" progId="Equation.DSMT4">
                  <p:embed/>
                </p:oleObj>
              </mc:Choice>
              <mc:Fallback>
                <p:oleObj name="Equation" r:id="rId3" imgW="36828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009" y="5883002"/>
                        <a:ext cx="818646" cy="78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332853" y="5041569"/>
          <a:ext cx="938802" cy="78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5" imgW="368280" imgH="419040" progId="Equation.DSMT4">
                  <p:embed/>
                </p:oleObj>
              </mc:Choice>
              <mc:Fallback>
                <p:oleObj name="Equation" r:id="rId5" imgW="368280" imgH="419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2853" y="5041569"/>
                        <a:ext cx="938802" cy="78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8296275" y="5041900"/>
          <a:ext cx="2258514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96275" y="5041900"/>
                        <a:ext cx="2258514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296275" y="5883002"/>
          <a:ext cx="2363016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9" imgW="685800" imgH="419040" progId="Equation.DSMT4">
                  <p:embed/>
                </p:oleObj>
              </mc:Choice>
              <mc:Fallback>
                <p:oleObj name="Equation" r:id="rId9" imgW="685800" imgH="419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96275" y="5883002"/>
                        <a:ext cx="2363016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40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0" grpId="0"/>
      <p:bldP spid="11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145394" y="979112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2394431"/>
            <a:ext cx="7127301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a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á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ô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dung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̉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ế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o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ô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nay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à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à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̣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5;6;7- SGK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ang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5;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3 SB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7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87FF739-98B7-4B17-8A15-810103B36F61}"/>
              </a:ext>
            </a:extLst>
          </p:cNvPr>
          <p:cNvSpPr txBox="1"/>
          <p:nvPr/>
        </p:nvSpPr>
        <p:spPr>
          <a:xfrm>
            <a:off x="151226" y="288779"/>
            <a:ext cx="11834447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b="1" u="sng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 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ị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La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ị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hu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ua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áo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m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y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ạ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ửa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à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ị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La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u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,2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ị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Thu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ua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,2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á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ả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ều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t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ả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ều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7C95A6-FA25-483F-A5F8-1EB541A64612}"/>
              </a:ext>
            </a:extLst>
          </p:cNvPr>
          <p:cNvSpPr txBox="1"/>
          <p:nvPr/>
        </p:nvSpPr>
        <p:spPr>
          <a:xfrm>
            <a:off x="175845" y="3491748"/>
            <a:ext cx="118098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ượ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(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x, y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&gt; 0)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A94A4D-AA8B-405B-A72E-EAB31C58259E}"/>
              </a:ext>
            </a:extLst>
          </p:cNvPr>
          <p:cNvSpPr txBox="1"/>
          <p:nvPr/>
        </p:nvSpPr>
        <p:spPr>
          <a:xfrm>
            <a:off x="175844" y="4472754"/>
            <a:ext cx="118098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ị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Lan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,25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3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+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= 2,2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82BBA5-B3E4-4D18-A07D-240EACA46F0D}"/>
              </a:ext>
            </a:extLst>
          </p:cNvPr>
          <p:cNvSpPr txBox="1"/>
          <p:nvPr/>
        </p:nvSpPr>
        <p:spPr>
          <a:xfrm>
            <a:off x="133641" y="5564376"/>
            <a:ext cx="1183444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ị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Thu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u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á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â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,25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+ 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= 1,2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F084DE-0D58-456E-8592-34B7F5AE3A15}"/>
              </a:ext>
            </a:extLst>
          </p:cNvPr>
          <p:cNvSpPr txBox="1"/>
          <p:nvPr/>
        </p:nvSpPr>
        <p:spPr>
          <a:xfrm>
            <a:off x="5454747" y="2994571"/>
            <a:ext cx="8194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ải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366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640348" y="370311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2116728" y="1775712"/>
            <a:ext cx="7800384" cy="4571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60724" y="113722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480078" y="1760031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740278" y="1253210"/>
            <a:ext cx="3073399" cy="2975312"/>
          </a:xfrm>
          <a:prstGeom prst="ellipse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AE64185-8A68-4D8B-99EE-C2AEF8F97F8E}"/>
              </a:ext>
            </a:extLst>
          </p:cNvPr>
          <p:cNvSpPr/>
          <p:nvPr/>
        </p:nvSpPr>
        <p:spPr>
          <a:xfrm>
            <a:off x="387885" y="4686878"/>
            <a:ext cx="823898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>
              <a:defRPr/>
            </a:pPr>
            <a:r>
              <a:rPr lang="en-US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 CHƠI VÒNG QUAY </a:t>
            </a:r>
          </a:p>
          <a:p>
            <a:pPr lvl="0" algn="ctr">
              <a:defRPr/>
            </a:pPr>
            <a:r>
              <a:rPr lang="en-US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Y MẮN</a:t>
            </a:r>
            <a:endParaRPr lang="en-US" sz="54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256076" y="862915"/>
            <a:ext cx="9679951" cy="5350373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591328" y="2103510"/>
            <a:ext cx="7009447" cy="8463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598930">
              <a:lnSpc>
                <a:spcPts val="6597"/>
              </a:lnSpc>
            </a:pPr>
            <a:endParaRPr lang="en-US" sz="6000">
              <a:solidFill>
                <a:srgbClr val="FFA800"/>
              </a:solidFill>
              <a:latin typeface="Lazydog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4208177"/>
            <a:ext cx="2193877" cy="250859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420502" flipH="1">
            <a:off x="9743110" y="462578"/>
            <a:ext cx="1842153" cy="11387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69252" y="1309658"/>
            <a:ext cx="8591399" cy="4614043"/>
          </a:xfrm>
          <a:prstGeom prst="rect">
            <a:avLst/>
          </a:prstGeom>
        </p:spPr>
        <p:txBody>
          <a:bodyPr wrap="square" lIns="57726" tIns="29190" rIns="57726" bIns="29190">
            <a:spAutoFit/>
          </a:bodyPr>
          <a:lstStyle/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ồm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ô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 lời đúng 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vi-VN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ẽ được quay 1 lượt vòng quay may mắ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ứng</a:t>
            </a:r>
            <a:r>
              <a:rPr lang="en-US" sz="3200" b="1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uay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ườ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à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ơ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59155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00619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  <p:sndAc>
          <p:endSnd/>
        </p:sndAc>
      </p:transition>
    </mc:Choice>
    <mc:Fallback xmlns="">
      <p:transition spd="slow">
        <p:split orient="vert"/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>
            <a:extLst>
              <a:ext uri="{FF2B5EF4-FFF2-40B4-BE49-F238E27FC236}">
                <a16:creationId xmlns:a16="http://schemas.microsoft.com/office/drawing/2014/main" id="{6619F14A-974F-4B22-9984-375A1C9307D7}"/>
              </a:ext>
            </a:extLst>
          </p:cNvPr>
          <p:cNvGrpSpPr>
            <a:grpSpLocks/>
          </p:cNvGrpSpPr>
          <p:nvPr/>
        </p:nvGrpSpPr>
        <p:grpSpPr bwMode="auto">
          <a:xfrm>
            <a:off x="5826135" y="477953"/>
            <a:ext cx="5041705" cy="5036943"/>
            <a:chOff x="5425622" y="292790"/>
            <a:chExt cx="5834378" cy="5828280"/>
          </a:xfrm>
        </p:grpSpPr>
        <p:pic>
          <p:nvPicPr>
            <p:cNvPr id="76842" name="Picture 3">
              <a:extLst>
                <a:ext uri="{FF2B5EF4-FFF2-40B4-BE49-F238E27FC236}">
                  <a16:creationId xmlns:a16="http://schemas.microsoft.com/office/drawing/2014/main" id="{C5DECFBE-8254-42B4-ADFE-8383703F7EA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43" name="TextBox 8">
              <a:extLst>
                <a:ext uri="{FF2B5EF4-FFF2-40B4-BE49-F238E27FC236}">
                  <a16:creationId xmlns:a16="http://schemas.microsoft.com/office/drawing/2014/main" id="{8A019234-B409-4890-93D8-FFED9817F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4949661">
              <a:off x="6674685" y="1269258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 smtClean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32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4" name="TextBox 9">
              <a:extLst>
                <a:ext uri="{FF2B5EF4-FFF2-40B4-BE49-F238E27FC236}">
                  <a16:creationId xmlns:a16="http://schemas.microsoft.com/office/drawing/2014/main" id="{59A4E67D-706D-483F-987B-E5E59813E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232592">
              <a:off x="5742638" y="2184879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,5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5" name="TextBox 10">
              <a:extLst>
                <a:ext uri="{FF2B5EF4-FFF2-40B4-BE49-F238E27FC236}">
                  <a16:creationId xmlns:a16="http://schemas.microsoft.com/office/drawing/2014/main" id="{74C3A26D-063E-473B-8395-32A0697E3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590276">
              <a:off x="8020996" y="1266334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6" name="TextBox 11">
              <a:extLst>
                <a:ext uri="{FF2B5EF4-FFF2-40B4-BE49-F238E27FC236}">
                  <a16:creationId xmlns:a16="http://schemas.microsoft.com/office/drawing/2014/main" id="{4B0CF3FC-8362-41F1-8907-60EBD7078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55085">
              <a:off x="8917980" y="2189483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320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7" name="TextBox 16">
              <a:extLst>
                <a:ext uri="{FF2B5EF4-FFF2-40B4-BE49-F238E27FC236}">
                  <a16:creationId xmlns:a16="http://schemas.microsoft.com/office/drawing/2014/main" id="{AEAF2708-6537-47B4-A8F4-0792A792C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1" y="3524671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32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8" name="TextBox 18">
              <a:extLst>
                <a:ext uri="{FF2B5EF4-FFF2-40B4-BE49-F238E27FC236}">
                  <a16:creationId xmlns:a16="http://schemas.microsoft.com/office/drawing/2014/main" id="{31F30446-5361-468F-A27A-902468C2E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7" y="4492968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49" name="TextBox 19">
              <a:extLst>
                <a:ext uri="{FF2B5EF4-FFF2-40B4-BE49-F238E27FC236}">
                  <a16:creationId xmlns:a16="http://schemas.microsoft.com/office/drawing/2014/main" id="{48C8FE7C-CE74-4900-B073-B8768181B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4" y="4500210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 smtClean="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altLang="en-US" sz="320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850" name="TextBox 20">
              <a:extLst>
                <a:ext uri="{FF2B5EF4-FFF2-40B4-BE49-F238E27FC236}">
                  <a16:creationId xmlns:a16="http://schemas.microsoft.com/office/drawing/2014/main" id="{A0C27825-3710-4D2F-A648-BD30ACF3D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50" y="3556181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91434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3200" b="1" dirty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9</a:t>
              </a:r>
              <a:r>
                <a:rPr lang="en-GB" altLang="en-US" sz="3200" b="1" dirty="0" smtClean="0">
                  <a:solidFill>
                    <a:srgbClr val="FFFFFF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,5</a:t>
              </a:r>
              <a:endParaRPr lang="vi-VN" altLang="en-US" sz="3200" b="1" dirty="0">
                <a:solidFill>
                  <a:srgbClr val="FFFFFF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C9EE2579-06DD-499F-93FD-EA7D1175EE02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>
            <a:extLst>
              <a:ext uri="{FF2B5EF4-FFF2-40B4-BE49-F238E27FC236}">
                <a16:creationId xmlns:a16="http://schemas.microsoft.com/office/drawing/2014/main" id="{18A35B9E-85C5-4736-8700-784EF5615BCC}"/>
              </a:ext>
            </a:extLst>
          </p:cNvPr>
          <p:cNvSpPr/>
          <p:nvPr/>
        </p:nvSpPr>
        <p:spPr>
          <a:xfrm>
            <a:off x="9288340" y="5878419"/>
            <a:ext cx="2703408" cy="84928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2399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399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  <a:extLst>
              <a:ext uri="{FF2B5EF4-FFF2-40B4-BE49-F238E27FC236}">
                <a16:creationId xmlns:a16="http://schemas.microsoft.com/office/drawing/2014/main" id="{A3B432A5-0581-46FA-87E9-C37002AAC4AF}"/>
              </a:ext>
            </a:extLst>
          </p:cNvPr>
          <p:cNvSpPr/>
          <p:nvPr/>
        </p:nvSpPr>
        <p:spPr>
          <a:xfrm>
            <a:off x="842149" y="2537525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  <a:extLst>
              <a:ext uri="{FF2B5EF4-FFF2-40B4-BE49-F238E27FC236}">
                <a16:creationId xmlns:a16="http://schemas.microsoft.com/office/drawing/2014/main" id="{8058BD2F-428C-46C1-BCDA-0AB8FB9CB243}"/>
              </a:ext>
            </a:extLst>
          </p:cNvPr>
          <p:cNvSpPr/>
          <p:nvPr/>
        </p:nvSpPr>
        <p:spPr>
          <a:xfrm>
            <a:off x="2400728" y="2509290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  <a:extLst>
              <a:ext uri="{FF2B5EF4-FFF2-40B4-BE49-F238E27FC236}">
                <a16:creationId xmlns:a16="http://schemas.microsoft.com/office/drawing/2014/main" id="{AE62A3DB-480C-44AE-9186-2BD09E81928E}"/>
              </a:ext>
            </a:extLst>
          </p:cNvPr>
          <p:cNvSpPr/>
          <p:nvPr/>
        </p:nvSpPr>
        <p:spPr>
          <a:xfrm>
            <a:off x="3956544" y="2509290"/>
            <a:ext cx="1338210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  <a:extLst>
              <a:ext uri="{FF2B5EF4-FFF2-40B4-BE49-F238E27FC236}">
                <a16:creationId xmlns:a16="http://schemas.microsoft.com/office/drawing/2014/main" id="{0C454F18-DB76-42D8-A484-A2308066FB66}"/>
              </a:ext>
            </a:extLst>
          </p:cNvPr>
          <p:cNvSpPr/>
          <p:nvPr/>
        </p:nvSpPr>
        <p:spPr>
          <a:xfrm>
            <a:off x="1543544" y="4689056"/>
            <a:ext cx="1336624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  <a:extLst>
              <a:ext uri="{FF2B5EF4-FFF2-40B4-BE49-F238E27FC236}">
                <a16:creationId xmlns:a16="http://schemas.microsoft.com/office/drawing/2014/main" id="{DD68F487-E94D-4246-B58F-411AD68E7A92}"/>
              </a:ext>
            </a:extLst>
          </p:cNvPr>
          <p:cNvSpPr/>
          <p:nvPr/>
        </p:nvSpPr>
        <p:spPr>
          <a:xfrm>
            <a:off x="3217653" y="4675138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C45A9B4-BE55-49A9-AC04-500FF4760055}"/>
              </a:ext>
            </a:extLst>
          </p:cNvPr>
          <p:cNvSpPr/>
          <p:nvPr/>
        </p:nvSpPr>
        <p:spPr>
          <a:xfrm>
            <a:off x="402549" y="95239"/>
            <a:ext cx="5121915" cy="193873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347">
              <a:defRPr/>
            </a:pPr>
            <a:r>
              <a:rPr lang="en-US" sz="5999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 defTabSz="914347">
              <a:defRPr/>
            </a:pPr>
            <a:r>
              <a:rPr lang="en-US" sz="5999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76815" name="Picture 43">
            <a:extLst>
              <a:ext uri="{FF2B5EF4-FFF2-40B4-BE49-F238E27FC236}">
                <a16:creationId xmlns:a16="http://schemas.microsoft.com/office/drawing/2014/main" id="{EFC99DBD-CE61-432C-B493-668989C7E7B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96" y="846238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6" name="Picture 44">
            <a:extLst>
              <a:ext uri="{FF2B5EF4-FFF2-40B4-BE49-F238E27FC236}">
                <a16:creationId xmlns:a16="http://schemas.microsoft.com/office/drawing/2014/main" id="{841FE1B8-F9C8-489A-9FC6-C69BC5AC231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639" y="1208174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7" name="Picture 45">
            <a:extLst>
              <a:ext uri="{FF2B5EF4-FFF2-40B4-BE49-F238E27FC236}">
                <a16:creationId xmlns:a16="http://schemas.microsoft.com/office/drawing/2014/main" id="{66F565AC-8C9E-4F69-AF22-99627151F34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709" y="681144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8" name="Picture 46">
            <a:extLst>
              <a:ext uri="{FF2B5EF4-FFF2-40B4-BE49-F238E27FC236}">
                <a16:creationId xmlns:a16="http://schemas.microsoft.com/office/drawing/2014/main" id="{32E70634-CB0D-4CD6-BB98-6AF6CA37291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307" y="477952"/>
            <a:ext cx="714348" cy="119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9" name="Picture 1">
            <a:extLst>
              <a:ext uri="{FF2B5EF4-FFF2-40B4-BE49-F238E27FC236}">
                <a16:creationId xmlns:a16="http://schemas.microsoft.com/office/drawing/2014/main" id="{E9522E82-8AEF-4A84-BA80-BD7911BF3D0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930" y="2397166"/>
            <a:ext cx="1354084" cy="115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vongquay">
            <a:hlinkClick r:id="" action="ppaction://media"/>
            <a:extLst>
              <a:ext uri="{FF2B5EF4-FFF2-40B4-BE49-F238E27FC236}">
                <a16:creationId xmlns:a16="http://schemas.microsoft.com/office/drawing/2014/main" id="{FCF7D71A-3300-45F4-A510-D70454C8FBA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3774" y="-693711"/>
            <a:ext cx="609576" cy="609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70BE1FE1-BDFC-4C32-A093-BB416790919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1D5CD1C0-8FBE-4B16-BE14-92D5CAFCA75E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96601BF5-707C-4AA7-9C31-E37C7E164B73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8566D4CE-8963-41C0-AFE9-4D9A5955D87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9E83424A-052C-4240-AEF1-ADCF6CB2BFF2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E71CD45-8FE4-4EBD-8727-15026306944F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065DA326-F321-48DE-84B1-2D2AFFA445DC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59C37757-E120-4FD3-B4B9-B72140E505F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14B98FC6-5ECE-4D2D-A3B4-7A828955B2D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37A5F19B-74FA-4289-BC39-6CB9EED33E4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3012A4F4-28B7-4E63-993F-6CAAFB137568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060C76B5-CF17-4D30-B927-C268F98648D5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4B5F2947-8823-4E68-9905-D4BFB1BF5B9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C8778952-617B-4375-829F-4B2F9313353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BBE2494-14A9-4DD5-84D8-2A0FAF9BD15E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CF0EA1F4-7258-4FC1-BB12-8D0AD8222514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10B069B4-8DF1-4B78-8B04-ACDE6C56750C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1E2540D5-C1CE-46F2-A12C-9E555FAA2DE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>
            <a:extLst>
              <a:ext uri="{FF2B5EF4-FFF2-40B4-BE49-F238E27FC236}">
                <a16:creationId xmlns:a16="http://schemas.microsoft.com/office/drawing/2014/main" id="{07FEFBD4-51E9-4165-B9B9-6D7EBCDF679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C5D9CB9C-F20E-46BA-9CE9-9FEB08891178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  <a:extLst>
              <a:ext uri="{FF2B5EF4-FFF2-40B4-BE49-F238E27FC236}">
                <a16:creationId xmlns:a16="http://schemas.microsoft.com/office/drawing/2014/main" id="{4B716BEB-DA5D-4DAE-AB88-7DC2E66FD37B}"/>
              </a:ext>
            </a:extLst>
          </p:cNvPr>
          <p:cNvSpPr/>
          <p:nvPr/>
        </p:nvSpPr>
        <p:spPr>
          <a:xfrm rot="5400000">
            <a:off x="11351217" y="2586865"/>
            <a:ext cx="784194" cy="782607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1C77AEB-F602-4B06-9423-9065800F22D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060CC-ADA2-4312-96FC-AD9DBFB7551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70370-64CE-43D0-835D-FE56A13A07D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E8EF833D-1BAB-4556-9446-FF63BC861304}"/>
              </a:ext>
            </a:extLst>
          </p:cNvPr>
          <p:cNvSpPr/>
          <p:nvPr/>
        </p:nvSpPr>
        <p:spPr>
          <a:xfrm>
            <a:off x="533021" y="4853936"/>
            <a:ext cx="3089821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376F027-4B35-4206-9004-91C86DC7FE8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8331CE-7ADF-4924-8BFD-594476CEB6F8}"/>
              </a:ext>
            </a:extLst>
          </p:cNvPr>
          <p:cNvSpPr/>
          <p:nvPr/>
        </p:nvSpPr>
        <p:spPr>
          <a:xfrm>
            <a:off x="5410798" y="4858040"/>
            <a:ext cx="3158362" cy="79689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0FD5C08-7703-43C2-940E-11DD74BB2CCF}"/>
              </a:ext>
            </a:extLst>
          </p:cNvPr>
          <p:cNvSpPr/>
          <p:nvPr/>
        </p:nvSpPr>
        <p:spPr>
          <a:xfrm>
            <a:off x="5400961" y="5922924"/>
            <a:ext cx="3168199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3E71566-AE2A-4542-90B7-5891F2790CBF}"/>
              </a:ext>
            </a:extLst>
          </p:cNvPr>
          <p:cNvSpPr/>
          <p:nvPr/>
        </p:nvSpPr>
        <p:spPr>
          <a:xfrm>
            <a:off x="542858" y="5920287"/>
            <a:ext cx="3158362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vi-VN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1ED22BC2-BE96-4AC9-A5B6-CFD76F1A7DA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666" y="4917768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7C99EDD-5532-48F6-BCAB-B6F708B294E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622" y="5996134"/>
            <a:ext cx="803244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10144A-236E-4813-836B-FE801CBDDD6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666" y="5964718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4CCD1F0-ED65-4266-A297-8E31B4D4534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748" y="4937247"/>
            <a:ext cx="731810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2" action="ppaction://hlinksldjump"/>
            <a:extLst>
              <a:ext uri="{FF2B5EF4-FFF2-40B4-BE49-F238E27FC236}">
                <a16:creationId xmlns:a16="http://schemas.microsoft.com/office/drawing/2014/main" id="{1E9A071C-27B1-4648-8075-F846B136F779}"/>
              </a:ext>
            </a:extLst>
          </p:cNvPr>
          <p:cNvSpPr/>
          <p:nvPr/>
        </p:nvSpPr>
        <p:spPr>
          <a:xfrm>
            <a:off x="9702662" y="5667489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C6A763-C738-4A6A-B448-C8FF6BA9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1">
            <a:extLst>
              <a:ext uri="{FF2B5EF4-FFF2-40B4-BE49-F238E27FC236}">
                <a16:creationId xmlns:a16="http://schemas.microsoft.com/office/drawing/2014/main" id="{E04C82A2-7036-42ED-AF6D-DEEE3AFCF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39" y="27147"/>
            <a:ext cx="12030891" cy="438581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vi-VN" altLang="en-US" sz="2900" b="1" i="0" u="sng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1</a:t>
            </a:r>
            <a:r>
              <a:rPr kumimoji="0" lang="vi-VN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Bạn Thúy đã giải hệ phương trình 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</a:t>
            </a:r>
            <a:r>
              <a:rPr kumimoji="0" lang="vi-VN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 phương pháp thế như sau:</a:t>
            </a:r>
            <a:endParaRPr kumimoji="0" lang="en-US" altLang="en-US" sz="29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ừ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ương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ình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1) ta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y = 7 – 2x  (3)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9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	</a:t>
            </a:r>
            <a:r>
              <a:rPr lang="en-US" sz="29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ước</a:t>
            </a:r>
            <a:r>
              <a:rPr lang="en-US" sz="29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2. </a:t>
            </a:r>
            <a:r>
              <a:rPr kumimoji="0" lang="en-US" altLang="en-US" sz="29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ế</a:t>
            </a:r>
            <a:r>
              <a:rPr kumimoji="0" lang="en-US" altLang="en-US" sz="2900" b="0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o</a:t>
            </a:r>
            <a:r>
              <a:rPr kumimoji="0" lang="en-US" altLang="en-US" sz="29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ương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ình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2) ta </a:t>
            </a:r>
            <a:r>
              <a:rPr kumimoji="0" lang="en-US" altLang="en-US" sz="29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9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r>
              <a:rPr lang="en-US" altLang="en-US" sz="2900" dirty="0" smtClean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 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 3(7 – 2x) = 11   (4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	</a:t>
            </a:r>
            <a:r>
              <a:rPr lang="en-US" sz="29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	</a:t>
            </a:r>
            <a:r>
              <a:rPr lang="en-US" sz="2900" dirty="0" err="1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r>
              <a:rPr lang="en-US" sz="2900" dirty="0" smtClean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ương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ình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(4) ta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ìm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29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x = 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9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9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29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= 2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3) ta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y = 7 – 2.2 = 3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; y) = (3; 2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ý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9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9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F70358-1A89-430B-8DA9-57D84E608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55474"/>
              </p:ext>
            </p:extLst>
          </p:nvPr>
        </p:nvGraphicFramePr>
        <p:xfrm>
          <a:off x="6397460" y="27148"/>
          <a:ext cx="2171700" cy="105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3" imgW="2171520" imgH="1193760" progId="Equation.DSMT4">
                  <p:embed/>
                </p:oleObj>
              </mc:Choice>
              <mc:Fallback>
                <p:oleObj name="Equation" r:id="rId13" imgW="2171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7460" y="27148"/>
                        <a:ext cx="2171700" cy="105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C7A9140-1C3F-4F3D-9B13-B38834017F8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3027" y="5760418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FDA3B5-C93A-4749-8D1C-56FFA758029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686" y="6071573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75E422-03FE-41A0-8020-EC504C9EFB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2758" y="623031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2EDEDA68-10CC-4456-BB97-BB088584ECA3}"/>
              </a:ext>
            </a:extLst>
          </p:cNvPr>
          <p:cNvSpPr/>
          <p:nvPr/>
        </p:nvSpPr>
        <p:spPr>
          <a:xfrm>
            <a:off x="562324" y="418395"/>
            <a:ext cx="11590259" cy="134010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b="1" u="sng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âu</a:t>
            </a:r>
            <a:r>
              <a:rPr lang="en-US" sz="3200" b="1" u="sng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2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4304D4A-E203-4135-986A-C26B848EAD17}"/>
              </a:ext>
            </a:extLst>
          </p:cNvPr>
          <p:cNvSpPr/>
          <p:nvPr/>
        </p:nvSpPr>
        <p:spPr>
          <a:xfrm>
            <a:off x="653035" y="2089584"/>
            <a:ext cx="4880486" cy="96357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prstClr val="black"/>
                </a:solidFill>
                <a:latin typeface="Times New Roman "/>
              </a:rPr>
              <a:t>(x; y) = (-1 ; -1)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99946107-9B8E-473D-AAA1-67AE7A049AC9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16C2DAEF-30AE-4E52-8733-7ABF2CDBE7E0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93E39AB-DDD4-4E3A-B7FE-FE9F4A1ADD33}"/>
              </a:ext>
            </a:extLst>
          </p:cNvPr>
          <p:cNvSpPr/>
          <p:nvPr/>
        </p:nvSpPr>
        <p:spPr>
          <a:xfrm>
            <a:off x="691987" y="3480450"/>
            <a:ext cx="4880485" cy="9683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Times New Roman "/>
              </a:rPr>
              <a:t>(x; y) = (-1 ; 1)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F135C20-4FCA-4597-9EB1-550B07F6246C}"/>
              </a:ext>
            </a:extLst>
          </p:cNvPr>
          <p:cNvSpPr/>
          <p:nvPr/>
        </p:nvSpPr>
        <p:spPr>
          <a:xfrm>
            <a:off x="7426981" y="2105271"/>
            <a:ext cx="4377091" cy="94875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Times New Roman "/>
              </a:rPr>
              <a:t>(x; y) = (-1 ; 2)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60F7A6A-8190-4F67-ACBD-86F806B179FB}"/>
              </a:ext>
            </a:extLst>
          </p:cNvPr>
          <p:cNvSpPr/>
          <p:nvPr/>
        </p:nvSpPr>
        <p:spPr>
          <a:xfrm>
            <a:off x="7438524" y="3537669"/>
            <a:ext cx="4365548" cy="94875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prstClr val="black"/>
                </a:solidFill>
                <a:latin typeface="Times New Roman "/>
              </a:rPr>
              <a:t> (x; y) = (1 ; -1)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7B47303D-E887-4F6E-99DB-A182F96C449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69" y="2191005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C05C10C-058D-430A-9E50-70C04C3E880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902" y="2168355"/>
            <a:ext cx="733397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6F55D33-0A38-4982-976B-33621216980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9239" y="3686034"/>
            <a:ext cx="804833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A6FE626-AABE-4CCA-82E3-33BA74178A0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098" y="3587513"/>
            <a:ext cx="869374" cy="76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2" action="ppaction://hlinksldjump"/>
            <a:extLst>
              <a:ext uri="{FF2B5EF4-FFF2-40B4-BE49-F238E27FC236}">
                <a16:creationId xmlns:a16="http://schemas.microsoft.com/office/drawing/2014/main" id="{311908B9-F03B-4350-B925-D74567DBCCFC}"/>
              </a:ext>
            </a:extLst>
          </p:cNvPr>
          <p:cNvSpPr/>
          <p:nvPr/>
        </p:nvSpPr>
        <p:spPr>
          <a:xfrm>
            <a:off x="9588365" y="5677886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7408D22-05A8-43D7-947F-66E987852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54" y="3443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8C0E3E0-4932-4C68-AD16-5B3EA078F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648BDEC0-A69B-4A46-A8A7-0282F27D8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1CABA1B-E403-4221-80F0-81D85E2AD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40258"/>
              </p:ext>
            </p:extLst>
          </p:nvPr>
        </p:nvGraphicFramePr>
        <p:xfrm>
          <a:off x="6803636" y="589518"/>
          <a:ext cx="195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3" imgW="1955520" imgH="1143000" progId="Equation.DSMT4">
                  <p:embed/>
                </p:oleObj>
              </mc:Choice>
              <mc:Fallback>
                <p:oleObj name="Equation" r:id="rId13" imgW="19555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3636" y="589518"/>
                        <a:ext cx="1955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1C77AEB-F602-4B06-9423-9065800F22D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060CC-ADA2-4312-96FC-AD9DBFB7551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70370-64CE-43D0-835D-FE56A13A07D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BF22DEFC-B4EF-41DB-B8BF-4E5C2FA1C515}"/>
              </a:ext>
            </a:extLst>
          </p:cNvPr>
          <p:cNvSpPr/>
          <p:nvPr/>
        </p:nvSpPr>
        <p:spPr>
          <a:xfrm>
            <a:off x="161365" y="120653"/>
            <a:ext cx="11900231" cy="121434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lnSpc>
                <a:spcPct val="150000"/>
              </a:lnSpc>
              <a:defRPr/>
            </a:pPr>
            <a:r>
              <a:rPr lang="pt-BR" sz="3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pt-BR" sz="3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; y).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y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8EF833D-1BAB-4556-9446-FF63BC861304}"/>
              </a:ext>
            </a:extLst>
          </p:cNvPr>
          <p:cNvSpPr/>
          <p:nvPr/>
        </p:nvSpPr>
        <p:spPr>
          <a:xfrm>
            <a:off x="954757" y="1702077"/>
            <a:ext cx="2724243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366039F8-5844-4E62-95A1-155A96CD5457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376F027-4B35-4206-9004-91C86DC7FE8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8331CE-7ADF-4924-8BFD-594476CEB6F8}"/>
              </a:ext>
            </a:extLst>
          </p:cNvPr>
          <p:cNvSpPr/>
          <p:nvPr/>
        </p:nvSpPr>
        <p:spPr>
          <a:xfrm>
            <a:off x="4620267" y="1657431"/>
            <a:ext cx="2724243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0FD5C08-7703-43C2-940E-11DD74BB2CCF}"/>
              </a:ext>
            </a:extLst>
          </p:cNvPr>
          <p:cNvSpPr/>
          <p:nvPr/>
        </p:nvSpPr>
        <p:spPr>
          <a:xfrm>
            <a:off x="976279" y="3558121"/>
            <a:ext cx="2724243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3E71566-AE2A-4542-90B7-5891F2790CBF}"/>
              </a:ext>
            </a:extLst>
          </p:cNvPr>
          <p:cNvSpPr/>
          <p:nvPr/>
        </p:nvSpPr>
        <p:spPr>
          <a:xfrm>
            <a:off x="4641789" y="3527610"/>
            <a:ext cx="2724243" cy="117451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1ED22BC2-BE96-4AC9-A5B6-CFD76F1A7DA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084" y="1986065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7C99EDD-5532-48F6-BCAB-B6F708B294E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381" y="3870324"/>
            <a:ext cx="803244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10144A-236E-4813-836B-FE801CBDDD6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022" y="3696430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4CCD1F0-ED65-4266-A297-8E31B4D4534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903" y="1880738"/>
            <a:ext cx="731810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2" action="ppaction://hlinksldjump"/>
            <a:extLst>
              <a:ext uri="{FF2B5EF4-FFF2-40B4-BE49-F238E27FC236}">
                <a16:creationId xmlns:a16="http://schemas.microsoft.com/office/drawing/2014/main" id="{1E9A071C-27B1-4648-8075-F846B136F779}"/>
              </a:ext>
            </a:extLst>
          </p:cNvPr>
          <p:cNvSpPr/>
          <p:nvPr/>
        </p:nvSpPr>
        <p:spPr>
          <a:xfrm>
            <a:off x="9702662" y="2085509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573DB4A-0765-48E1-AFAE-1438FB8BC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6795"/>
              </p:ext>
            </p:extLst>
          </p:nvPr>
        </p:nvGraphicFramePr>
        <p:xfrm>
          <a:off x="5183188" y="3576638"/>
          <a:ext cx="741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3" imgW="736560" imgH="1066680" progId="Equation.DSMT4">
                  <p:embed/>
                </p:oleObj>
              </mc:Choice>
              <mc:Fallback>
                <p:oleObj name="Equation" r:id="rId13" imgW="736560" imgH="1066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573DB4A-0765-48E1-AFAE-1438FB8BC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576638"/>
                        <a:ext cx="7413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0511E7-BDFD-426E-9F21-F9334507C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6709"/>
              </p:ext>
            </p:extLst>
          </p:nvPr>
        </p:nvGraphicFramePr>
        <p:xfrm>
          <a:off x="4889500" y="256118"/>
          <a:ext cx="1809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15" imgW="1809771" imgH="1076561" progId="Equation.DSMT4">
                  <p:embed/>
                </p:oleObj>
              </mc:Choice>
              <mc:Fallback>
                <p:oleObj name="Equation" r:id="rId15" imgW="1809771" imgH="10765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9500" y="256118"/>
                        <a:ext cx="18097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89075F-EA30-4E5A-A74E-DD9F21848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04033"/>
              </p:ext>
            </p:extLst>
          </p:nvPr>
        </p:nvGraphicFramePr>
        <p:xfrm>
          <a:off x="1570038" y="1828800"/>
          <a:ext cx="36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17" imgW="368280" imgH="888840" progId="Equation.DSMT4">
                  <p:embed/>
                </p:oleObj>
              </mc:Choice>
              <mc:Fallback>
                <p:oleObj name="Equation" r:id="rId17" imgW="368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0038" y="1828800"/>
                        <a:ext cx="368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F3B9E8B-CD2B-427F-8B9D-2B6DC8325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52951"/>
              </p:ext>
            </p:extLst>
          </p:nvPr>
        </p:nvGraphicFramePr>
        <p:xfrm>
          <a:off x="5286375" y="1795463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19" imgW="520560" imgH="888840" progId="Equation.DSMT4">
                  <p:embed/>
                </p:oleObj>
              </mc:Choice>
              <mc:Fallback>
                <p:oleObj name="Equation" r:id="rId19" imgW="520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6375" y="1795463"/>
                        <a:ext cx="520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A8EE2F-49BB-40CC-BBE1-C62A4E1F5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06848"/>
              </p:ext>
            </p:extLst>
          </p:nvPr>
        </p:nvGraphicFramePr>
        <p:xfrm>
          <a:off x="1546225" y="3671888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21" imgW="583920" imgH="888840" progId="Equation.DSMT4">
                  <p:embed/>
                </p:oleObj>
              </mc:Choice>
              <mc:Fallback>
                <p:oleObj name="Equation" r:id="rId21" imgW="583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46225" y="3671888"/>
                        <a:ext cx="584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15282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0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785DD7-030C-4E30-8E23-A28464767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4AF2870-6D38-456D-9D85-40111D44B2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1EC8B8-206E-4E87-B6C8-7F85683238C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2242FC95-D48F-4C01-8081-38FD5F7BF00C}"/>
              </a:ext>
            </a:extLst>
          </p:cNvPr>
          <p:cNvSpPr/>
          <p:nvPr/>
        </p:nvSpPr>
        <p:spPr>
          <a:xfrm>
            <a:off x="219012" y="478301"/>
            <a:ext cx="11753976" cy="241964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endParaRPr lang="pt-BR" sz="4000" b="1" u="sng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8804">
              <a:lnSpc>
                <a:spcPct val="200000"/>
              </a:lnSpc>
            </a:pPr>
            <a:r>
              <a:rPr lang="pt-BR" sz="4000" b="1" u="sng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pt-BR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ho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hệ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phương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ì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                        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nghiệm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(x ; y) = (1 ; -2).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Giá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tr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a + b </a:t>
            </a:r>
            <a:r>
              <a:rPr lang="en-US" sz="4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4000" dirty="0" smtClean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:                                   </a:t>
            </a:r>
            <a:endParaRPr lang="en-US" sz="4000" dirty="0">
              <a:solidFill>
                <a:schemeClr val="tx1"/>
              </a:solidFill>
            </a:endParaRPr>
          </a:p>
          <a:p>
            <a:pPr defTabSz="1218804"/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3D3BBC2-178A-4454-A3F0-55BE44FDD37B}"/>
              </a:ext>
            </a:extLst>
          </p:cNvPr>
          <p:cNvSpPr/>
          <p:nvPr/>
        </p:nvSpPr>
        <p:spPr>
          <a:xfrm>
            <a:off x="601592" y="4192741"/>
            <a:ext cx="2598344" cy="76990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ABCD1D0B-7094-4B8F-B998-9DD5B089ED0B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C6679ED9-35C7-487E-84DD-469AF5BD733A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66167206-FA17-477B-A683-39A30ADE2384}"/>
              </a:ext>
            </a:extLst>
          </p:cNvPr>
          <p:cNvSpPr/>
          <p:nvPr/>
        </p:nvSpPr>
        <p:spPr>
          <a:xfrm>
            <a:off x="4148403" y="4192743"/>
            <a:ext cx="2598344" cy="76990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CE53180-C4DE-4EF9-A1BC-96EBF2C5A32D}"/>
              </a:ext>
            </a:extLst>
          </p:cNvPr>
          <p:cNvSpPr/>
          <p:nvPr/>
        </p:nvSpPr>
        <p:spPr>
          <a:xfrm>
            <a:off x="569330" y="5378081"/>
            <a:ext cx="2627496" cy="7714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 . 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CAD3986-63FC-461E-8C2D-2523D87B0D00}"/>
              </a:ext>
            </a:extLst>
          </p:cNvPr>
          <p:cNvSpPr/>
          <p:nvPr/>
        </p:nvSpPr>
        <p:spPr>
          <a:xfrm>
            <a:off x="4167014" y="5379669"/>
            <a:ext cx="2627496" cy="76990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. 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C6ED8921-AB85-4EBB-982A-E6F58E545A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995" y="4243356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21E65B0-136A-49B2-9EAE-4388B5BA68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2391995" y="5445515"/>
            <a:ext cx="804505" cy="7040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3EC4857-7784-4907-B259-6B590D85B3D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77" y="5394323"/>
            <a:ext cx="804833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3DC8018-23F5-457C-945B-DF58C107916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523" y="4256238"/>
            <a:ext cx="804833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3" action="ppaction://hlinksldjump"/>
            <a:extLst>
              <a:ext uri="{FF2B5EF4-FFF2-40B4-BE49-F238E27FC236}">
                <a16:creationId xmlns:a16="http://schemas.microsoft.com/office/drawing/2014/main" id="{19E87764-E525-4341-B648-AAD41A5DD6C9}"/>
              </a:ext>
            </a:extLst>
          </p:cNvPr>
          <p:cNvSpPr/>
          <p:nvPr/>
        </p:nvSpPr>
        <p:spPr>
          <a:xfrm>
            <a:off x="9797438" y="5697452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2C48AC4-AC31-4E45-8A1A-E14CD6990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10504"/>
              </p:ext>
            </p:extLst>
          </p:nvPr>
        </p:nvGraphicFramePr>
        <p:xfrm>
          <a:off x="6456347" y="568782"/>
          <a:ext cx="2806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4" imgW="2793960" imgH="1422360" progId="Equation.DSMT4">
                  <p:embed/>
                </p:oleObj>
              </mc:Choice>
              <mc:Fallback>
                <p:oleObj name="Equation" r:id="rId14" imgW="2793960" imgH="1422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2C48AC4-AC31-4E45-8A1A-E14CD6990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47" y="568782"/>
                        <a:ext cx="28067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87A6ECC-8B24-4243-BD87-7AB54A0CD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04989"/>
              </p:ext>
            </p:extLst>
          </p:nvPr>
        </p:nvGraphicFramePr>
        <p:xfrm>
          <a:off x="1619250" y="4389438"/>
          <a:ext cx="1793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6" imgW="177480" imgH="406080" progId="Equation.DSMT4">
                  <p:embed/>
                </p:oleObj>
              </mc:Choice>
              <mc:Fallback>
                <p:oleObj name="Equation" r:id="rId16" imgW="17748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87A6ECC-8B24-4243-BD87-7AB54A0CD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89438"/>
                        <a:ext cx="179388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553DEF-0C7E-4E08-B810-EC293E55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22167"/>
              </p:ext>
            </p:extLst>
          </p:nvPr>
        </p:nvGraphicFramePr>
        <p:xfrm>
          <a:off x="4999038" y="4370388"/>
          <a:ext cx="5286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8" imgW="520560" imgH="406080" progId="Equation.DSMT4">
                  <p:embed/>
                </p:oleObj>
              </mc:Choice>
              <mc:Fallback>
                <p:oleObj name="Equation" r:id="rId18" imgW="52056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553DEF-0C7E-4E08-B810-EC293E55F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370388"/>
                        <a:ext cx="528637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1E96621-7735-4BFA-AF57-DB3027EF9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9512"/>
              </p:ext>
            </p:extLst>
          </p:nvPr>
        </p:nvGraphicFramePr>
        <p:xfrm>
          <a:off x="1566863" y="5554663"/>
          <a:ext cx="284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0" imgW="279360" imgH="406080" progId="Equation.DSMT4">
                  <p:embed/>
                </p:oleObj>
              </mc:Choice>
              <mc:Fallback>
                <p:oleObj name="Equation" r:id="rId20" imgW="279360" imgH="4060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1E96621-7735-4BFA-AF57-DB3027EF9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554663"/>
                        <a:ext cx="284162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A42306-A076-402D-951A-1A187B7E2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370000"/>
              </p:ext>
            </p:extLst>
          </p:nvPr>
        </p:nvGraphicFramePr>
        <p:xfrm>
          <a:off x="5072063" y="5554663"/>
          <a:ext cx="5667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2" imgW="558720" imgH="406080" progId="Equation.DSMT4">
                  <p:embed/>
                </p:oleObj>
              </mc:Choice>
              <mc:Fallback>
                <p:oleObj name="Equation" r:id="rId22" imgW="558720" imgH="406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8A42306-A076-402D-951A-1A187B7E2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554663"/>
                        <a:ext cx="566737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9609871-026A-4E2D-8350-EE0D1AC2754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7B65A7E-6CF4-451D-99C5-4D2BC6E8DAE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F6C7361-7200-4CB6-80A6-A9E75DE0412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FCD72CF4-37C1-43FF-A30E-E2F2A20ADCED}"/>
              </a:ext>
            </a:extLst>
          </p:cNvPr>
          <p:cNvSpPr/>
          <p:nvPr/>
        </p:nvSpPr>
        <p:spPr>
          <a:xfrm>
            <a:off x="98734" y="137854"/>
            <a:ext cx="11787347" cy="166414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lnSpc>
                <a:spcPct val="150000"/>
              </a:lnSpc>
              <a:defRPr/>
            </a:pPr>
            <a:r>
              <a:rPr lang="pt-BR" sz="3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  <a:r>
              <a:rPr lang="pt-BR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= ax + b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914347">
              <a:lnSpc>
                <a:spcPct val="150000"/>
              </a:lnSpc>
              <a:defRPr/>
            </a:pP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1; -2)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-2;-11)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0A183D0-623A-4693-A0A4-0F430ED353D5}"/>
              </a:ext>
            </a:extLst>
          </p:cNvPr>
          <p:cNvSpPr/>
          <p:nvPr/>
        </p:nvSpPr>
        <p:spPr>
          <a:xfrm>
            <a:off x="162432" y="2985748"/>
            <a:ext cx="4342062" cy="7940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3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60C6CA2E-3307-4C18-94F3-2C77B6EFF4A1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08F4D49-4737-455C-8B1B-BFCC0811BA7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3A7D5E3-4869-4EC7-A91E-03AD5ACDCA39}"/>
              </a:ext>
            </a:extLst>
          </p:cNvPr>
          <p:cNvSpPr/>
          <p:nvPr/>
        </p:nvSpPr>
        <p:spPr>
          <a:xfrm>
            <a:off x="5183098" y="2973438"/>
            <a:ext cx="4367733" cy="79084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9D9717F-E2FA-4516-A45A-60D7C8E4F9AE}"/>
              </a:ext>
            </a:extLst>
          </p:cNvPr>
          <p:cNvSpPr/>
          <p:nvPr/>
        </p:nvSpPr>
        <p:spPr>
          <a:xfrm>
            <a:off x="162432" y="4068137"/>
            <a:ext cx="4367734" cy="80474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267CFDD-AA54-4717-A99D-C0240B01AE45}"/>
              </a:ext>
            </a:extLst>
          </p:cNvPr>
          <p:cNvSpPr/>
          <p:nvPr/>
        </p:nvSpPr>
        <p:spPr>
          <a:xfrm>
            <a:off x="5161483" y="4036137"/>
            <a:ext cx="4385408" cy="81637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E6D9311-3550-4F7F-BAF8-241F6A2805A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645062" y="3048781"/>
            <a:ext cx="885103" cy="67567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7687067-5501-4D94-82D8-9B2B057696A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634244" y="4154197"/>
            <a:ext cx="804505" cy="7040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0F54DEA6-4001-440B-9F7D-3E832584C05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852" y="4114623"/>
            <a:ext cx="804833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87122D0-CDE4-4BC8-AB93-5A97AFAE984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3647" y="3016455"/>
            <a:ext cx="803244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Cloud 56">
            <a:hlinkClick r:id="rId13" action="ppaction://hlinksldjump"/>
            <a:extLst>
              <a:ext uri="{FF2B5EF4-FFF2-40B4-BE49-F238E27FC236}">
                <a16:creationId xmlns:a16="http://schemas.microsoft.com/office/drawing/2014/main" id="{FFF40387-D867-427F-A3A5-1976381B6876}"/>
              </a:ext>
            </a:extLst>
          </p:cNvPr>
          <p:cNvSpPr/>
          <p:nvPr/>
        </p:nvSpPr>
        <p:spPr>
          <a:xfrm>
            <a:off x="7354187" y="5506320"/>
            <a:ext cx="2360520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EE5884A-75B3-4E01-994D-4822F569D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420" y="229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A917B0-3191-4685-AE21-34AD8D39E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31187"/>
              </p:ext>
            </p:extLst>
          </p:nvPr>
        </p:nvGraphicFramePr>
        <p:xfrm>
          <a:off x="681038" y="3192463"/>
          <a:ext cx="228542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4" imgW="2057400" imgH="419040" progId="Equation.DSMT4">
                  <p:embed/>
                </p:oleObj>
              </mc:Choice>
              <mc:Fallback>
                <p:oleObj name="Equation" r:id="rId14" imgW="205740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A917B0-3191-4685-AE21-34AD8D39E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192463"/>
                        <a:ext cx="2285420" cy="425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7389E5-AC04-414C-8DF0-6D0F3519A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84856"/>
              </p:ext>
            </p:extLst>
          </p:nvPr>
        </p:nvGraphicFramePr>
        <p:xfrm>
          <a:off x="5775325" y="3192463"/>
          <a:ext cx="228971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6" imgW="2070000" imgH="419040" progId="Equation.DSMT4">
                  <p:embed/>
                </p:oleObj>
              </mc:Choice>
              <mc:Fallback>
                <p:oleObj name="Equation" r:id="rId16" imgW="2070000" imgH="419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7389E5-AC04-414C-8DF0-6D0F3519A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3192463"/>
                        <a:ext cx="2289718" cy="425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95ACCE4-8312-4334-9F5C-B1C9DCE05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55321"/>
              </p:ext>
            </p:extLst>
          </p:nvPr>
        </p:nvGraphicFramePr>
        <p:xfrm>
          <a:off x="681038" y="4265613"/>
          <a:ext cx="228542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8" imgW="2057400" imgH="419040" progId="Equation.DSMT4">
                  <p:embed/>
                </p:oleObj>
              </mc:Choice>
              <mc:Fallback>
                <p:oleObj name="Equation" r:id="rId18" imgW="205740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95ACCE4-8312-4334-9F5C-B1C9DCE05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265613"/>
                        <a:ext cx="2285420" cy="425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C345F2-D54A-4117-AEB2-9994825F8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64737"/>
              </p:ext>
            </p:extLst>
          </p:nvPr>
        </p:nvGraphicFramePr>
        <p:xfrm>
          <a:off x="5783510" y="4230896"/>
          <a:ext cx="227334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20" imgW="2070000" imgH="419040" progId="Equation.DSMT4">
                  <p:embed/>
                </p:oleObj>
              </mc:Choice>
              <mc:Fallback>
                <p:oleObj name="Equation" r:id="rId20" imgW="2070000" imgH="419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EC345F2-D54A-4117-AEB2-9994825F8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10" y="4230896"/>
                        <a:ext cx="2273348" cy="425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 nodeType="clickPar">
                      <p:stCondLst>
                        <p:cond delay="0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97</TotalTime>
  <Words>1064</Words>
  <Application>Microsoft Office PowerPoint</Application>
  <PresentationFormat>Widescreen</PresentationFormat>
  <Paragraphs>151</Paragraphs>
  <Slides>19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Arial Unicode MS</vt:lpstr>
      <vt:lpstr>Calibri</vt:lpstr>
      <vt:lpstr>Calibri Light</vt:lpstr>
      <vt:lpstr>Cambria Math</vt:lpstr>
      <vt:lpstr>Lazydog</vt:lpstr>
      <vt:lpstr>Tahoma</vt:lpstr>
      <vt:lpstr>Times New Roman</vt:lpstr>
      <vt:lpstr>Times New Roman </vt:lpstr>
      <vt:lpstr>Yu Mincho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Windows User</cp:lastModifiedBy>
  <cp:revision>570</cp:revision>
  <dcterms:created xsi:type="dcterms:W3CDTF">2022-08-03T11:07:12Z</dcterms:created>
  <dcterms:modified xsi:type="dcterms:W3CDTF">2024-12-13T08:42:51Z</dcterms:modified>
</cp:coreProperties>
</file>